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2E3E" w:rsidRPr="00DB5656" w:rsidRDefault="00B42E3E" w:rsidP="00B42E3E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B42E3E" w:rsidRPr="00DB5656" w:rsidRDefault="00B42E3E" w:rsidP="00B42E3E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B42E3E" w:rsidRPr="00DB5656" w:rsidRDefault="00B42E3E" w:rsidP="00B42E3E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B42E3E" w:rsidRPr="00DB5656" w:rsidRDefault="00B42E3E" w:rsidP="00B42E3E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5pt;height:3.55pt" o:ole="">
            <v:imagedata r:id="rId8" o:title=""/>
          </v:shape>
          <o:OLEObject Type="Embed" ProgID="Word.Picture.8" ShapeID="_x0000_i1025" DrawAspect="Content" ObjectID="_1762347860" r:id="rId9"/>
        </w:object>
      </w:r>
    </w:p>
    <w:p w:rsidR="00B42E3E" w:rsidRPr="00DB5656" w:rsidRDefault="00B42E3E" w:rsidP="005775DD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B42E3E" w:rsidRPr="00DB5656" w:rsidRDefault="00B42E3E" w:rsidP="005775DD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B42E3E" w:rsidRPr="00DB5656" w:rsidRDefault="00B42E3E" w:rsidP="005775DD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B42E3E" w:rsidRPr="00DB5656" w:rsidRDefault="00B42E3E" w:rsidP="00B42E3E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B42E3E" w:rsidRPr="00DB5656" w:rsidRDefault="00B42E3E" w:rsidP="00B42E3E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B42E3E" w:rsidRPr="00DB5656" w:rsidRDefault="00B42E3E" w:rsidP="00B42E3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B42E3E" w:rsidRPr="00DB5656" w:rsidRDefault="00B42E3E" w:rsidP="00B42E3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B42E3E" w:rsidRPr="00DB5656" w:rsidRDefault="00B42E3E" w:rsidP="00B42E3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B42E3E" w:rsidRPr="00DB5656" w:rsidRDefault="00B42E3E" w:rsidP="00B42E3E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2E3E" w:rsidRPr="00DB5656" w:rsidRDefault="00B42E3E" w:rsidP="00B42E3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B42E3E" w:rsidRPr="00DB5656" w:rsidRDefault="00B42E3E" w:rsidP="005775DD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B42E3E" w:rsidRPr="00DB5656" w:rsidRDefault="00B42E3E" w:rsidP="00B42E3E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B42E3E" w:rsidRPr="00DB5656" w:rsidRDefault="00B42E3E" w:rsidP="00B42E3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B42E3E" w:rsidRPr="00DB5656" w:rsidRDefault="00B42E3E" w:rsidP="005775DD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B42E3E" w:rsidRPr="00DB5656" w:rsidRDefault="00B42E3E" w:rsidP="00B42E3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B42E3E" w:rsidRPr="00DB5656" w:rsidRDefault="00B42E3E" w:rsidP="00B42E3E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2E3E" w:rsidRPr="00DB5656" w:rsidRDefault="00B42E3E" w:rsidP="00B42E3E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B42E3E" w:rsidRPr="00DB5656" w:rsidRDefault="00B42E3E" w:rsidP="00B42E3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B42E3E" w:rsidRPr="00DB5656" w:rsidRDefault="00B42E3E" w:rsidP="005775DD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B42E3E" w:rsidRPr="00DB5656" w:rsidRDefault="00B42E3E" w:rsidP="005775DD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B42E3E" w:rsidRPr="00DB5656" w:rsidRDefault="00B42E3E" w:rsidP="00B42E3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B42E3E" w:rsidRPr="00DB5656" w:rsidRDefault="00B42E3E" w:rsidP="00B42E3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B42E3E" w:rsidRPr="00DB5656" w:rsidRDefault="00B42E3E" w:rsidP="00B42E3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B42E3E" w:rsidRPr="00DB5656" w:rsidRDefault="00B42E3E" w:rsidP="00B42E3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B42E3E" w:rsidRPr="00DB5656" w:rsidRDefault="00B42E3E" w:rsidP="00B42E3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B42E3E" w:rsidRPr="00DB5656" w:rsidRDefault="00B42E3E" w:rsidP="00B42E3E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2E3E" w:rsidRPr="00DB5656" w:rsidRDefault="00B42E3E" w:rsidP="00B42E3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B42E3E" w:rsidRPr="00DB5656" w:rsidRDefault="00B42E3E" w:rsidP="005775DD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B42E3E" w:rsidRPr="00DB5656" w:rsidRDefault="00B42E3E" w:rsidP="00B42E3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B42E3E" w:rsidRPr="00DB5656" w:rsidRDefault="00B42E3E" w:rsidP="00B42E3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B42E3E" w:rsidRPr="00DB5656" w:rsidRDefault="00B42E3E" w:rsidP="005775DD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B42E3E" w:rsidRPr="00DB5656" w:rsidRDefault="00B42E3E" w:rsidP="00B42E3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B42E3E" w:rsidRPr="00DB5656" w:rsidRDefault="00B42E3E" w:rsidP="00B42E3E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2E3E" w:rsidRPr="00DB5656" w:rsidRDefault="00B42E3E" w:rsidP="00B42E3E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B42E3E" w:rsidRPr="00DB5656" w:rsidRDefault="00B42E3E" w:rsidP="00B42E3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B42E3E" w:rsidRPr="00DB5656" w:rsidRDefault="00B42E3E" w:rsidP="00B42E3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B42E3E" w:rsidRPr="00DB5656" w:rsidRDefault="004547E7" w:rsidP="00B42E3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B42E3E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B42E3E" w:rsidRPr="00DB5656" w:rsidRDefault="00B42E3E" w:rsidP="00B42E3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2E3E" w:rsidRPr="00DB5656" w:rsidRDefault="00B42E3E" w:rsidP="00B42E3E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B42E3E" w:rsidRPr="00DB5656" w:rsidRDefault="00B42E3E" w:rsidP="005775D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B42E3E" w:rsidRPr="00DB5656" w:rsidRDefault="00B42E3E" w:rsidP="005775D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B42E3E" w:rsidRPr="00DB5656" w:rsidRDefault="00B42E3E" w:rsidP="005775D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B42E3E" w:rsidRPr="00DB5656" w:rsidRDefault="00B42E3E" w:rsidP="005775D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B42E3E" w:rsidRPr="00DB5656" w:rsidRDefault="00B42E3E" w:rsidP="005775D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B42E3E" w:rsidRPr="00DB5656" w:rsidRDefault="00B42E3E" w:rsidP="005775D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B42E3E" w:rsidRPr="00DB5656" w:rsidRDefault="00B42E3E" w:rsidP="005775D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B42E3E" w:rsidRPr="00DB5656" w:rsidRDefault="00B42E3E" w:rsidP="00B42E3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B42E3E" w:rsidRPr="00DB5656" w:rsidRDefault="00B42E3E" w:rsidP="00B42E3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B42E3E" w:rsidRPr="00DB5656" w:rsidRDefault="00B42E3E" w:rsidP="00B42E3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B42E3E" w:rsidRPr="00DB5656" w:rsidRDefault="00B42E3E" w:rsidP="00B42E3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B42E3E" w:rsidRPr="00DB5656" w:rsidRDefault="00B42E3E" w:rsidP="00B42E3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B42E3E" w:rsidRPr="00DB5656" w:rsidRDefault="00B42E3E" w:rsidP="005775D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B42E3E" w:rsidRPr="00DB5656" w:rsidRDefault="00B42E3E" w:rsidP="005775DD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5pt;height:18.6pt" o:ole="">
            <v:imagedata r:id="rId14" o:title=""/>
          </v:shape>
          <o:OLEObject Type="Embed" ProgID="Equation.DSMT4" ShapeID="_x0000_i1026" DrawAspect="Content" ObjectID="_1762347861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B42E3E" w:rsidRPr="00DB5656" w:rsidRDefault="00B42E3E" w:rsidP="005775D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B42E3E" w:rsidRPr="00DB5656" w:rsidRDefault="00B42E3E" w:rsidP="005775D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B42E3E" w:rsidRPr="00DB5656" w:rsidRDefault="00B42E3E" w:rsidP="005775D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B42E3E" w:rsidRPr="00DB5656" w:rsidRDefault="00B42E3E" w:rsidP="005775D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B42E3E" w:rsidRPr="00DB5656" w:rsidRDefault="00B42E3E" w:rsidP="005775D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42E3E" w:rsidRPr="00DB5656" w:rsidRDefault="00B42E3E" w:rsidP="005775D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B42E3E" w:rsidRPr="00DB5656" w:rsidRDefault="00B42E3E" w:rsidP="005775D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B42E3E" w:rsidRPr="00DB5656" w:rsidRDefault="00B42E3E" w:rsidP="005775DD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42E3E" w:rsidRPr="00DB5656" w:rsidRDefault="00B42E3E" w:rsidP="005775D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B42E3E" w:rsidRPr="00DB5656" w:rsidRDefault="00B42E3E" w:rsidP="005775D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B42E3E" w:rsidRPr="00DB5656" w:rsidRDefault="00B42E3E" w:rsidP="005775D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B42E3E" w:rsidRPr="00DB5656" w:rsidRDefault="00B42E3E" w:rsidP="00B42E3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B42E3E" w:rsidRPr="00DB5656" w:rsidRDefault="00B42E3E" w:rsidP="00B42E3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B42E3E" w:rsidRPr="00DB5656" w:rsidRDefault="00B42E3E" w:rsidP="00B42E3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B42E3E" w:rsidRPr="00DB5656" w:rsidRDefault="00B42E3E" w:rsidP="005775D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B42E3E" w:rsidRPr="00DB5656" w:rsidRDefault="00B42E3E" w:rsidP="005775D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B42E3E" w:rsidRPr="00DB5656" w:rsidRDefault="00B42E3E" w:rsidP="005775D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B42E3E" w:rsidRPr="00DB5656" w:rsidRDefault="00B42E3E" w:rsidP="005775D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B42E3E" w:rsidRPr="00DB5656" w:rsidRDefault="00B42E3E" w:rsidP="005775D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B42E3E" w:rsidRPr="00DB5656" w:rsidRDefault="00B42E3E" w:rsidP="00B42E3E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2E3E" w:rsidRPr="00DB5656" w:rsidRDefault="00B42E3E" w:rsidP="005775DD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B42E3E" w:rsidRPr="00DB5656" w:rsidRDefault="00B42E3E" w:rsidP="00B42E3E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B42E3E" w:rsidRPr="00DB5656" w:rsidRDefault="00B42E3E" w:rsidP="005775D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B42E3E" w:rsidRPr="00DB5656" w:rsidRDefault="00B42E3E" w:rsidP="00B42E3E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B42E3E" w:rsidRPr="00DB5656" w:rsidRDefault="00B42E3E" w:rsidP="00B42E3E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B42E3E" w:rsidRPr="00DB5656" w:rsidRDefault="00B42E3E" w:rsidP="005775DD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B42E3E" w:rsidRPr="00DB5656" w:rsidTr="005775DD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B42E3E" w:rsidRPr="00DB5656" w:rsidTr="005775DD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B42E3E" w:rsidRPr="00DB5656" w:rsidTr="005775DD">
        <w:trPr>
          <w:trHeight w:val="340"/>
          <w:jc w:val="center"/>
        </w:trPr>
        <w:tc>
          <w:tcPr>
            <w:tcW w:w="798" w:type="dxa"/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B42E3E" w:rsidRPr="00DB5656" w:rsidTr="005775DD">
        <w:trPr>
          <w:trHeight w:val="340"/>
          <w:jc w:val="center"/>
        </w:trPr>
        <w:tc>
          <w:tcPr>
            <w:tcW w:w="798" w:type="dxa"/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B42E3E" w:rsidRPr="00DB5656" w:rsidTr="005775DD">
        <w:trPr>
          <w:trHeight w:val="340"/>
          <w:jc w:val="center"/>
        </w:trPr>
        <w:tc>
          <w:tcPr>
            <w:tcW w:w="798" w:type="dxa"/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B42E3E" w:rsidRPr="00DB5656" w:rsidTr="005775DD">
        <w:trPr>
          <w:trHeight w:val="340"/>
          <w:jc w:val="center"/>
        </w:trPr>
        <w:tc>
          <w:tcPr>
            <w:tcW w:w="798" w:type="dxa"/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B42E3E" w:rsidRPr="00DB5656" w:rsidTr="005775DD">
        <w:trPr>
          <w:trHeight w:val="340"/>
          <w:jc w:val="center"/>
        </w:trPr>
        <w:tc>
          <w:tcPr>
            <w:tcW w:w="798" w:type="dxa"/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B42E3E" w:rsidRPr="00DB5656" w:rsidTr="005775DD">
        <w:trPr>
          <w:trHeight w:val="340"/>
          <w:jc w:val="center"/>
        </w:trPr>
        <w:tc>
          <w:tcPr>
            <w:tcW w:w="798" w:type="dxa"/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42E3E" w:rsidRPr="00DB5656" w:rsidRDefault="00B42E3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B42E3E" w:rsidRPr="00DB5656" w:rsidRDefault="00B42E3E" w:rsidP="005775D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B42E3E" w:rsidRPr="00DB5656" w:rsidRDefault="00B42E3E" w:rsidP="005775D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B42E3E" w:rsidRPr="00DB5656" w:rsidRDefault="00B42E3E" w:rsidP="005775D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B42E3E" w:rsidRPr="00DB5656" w:rsidRDefault="00B42E3E" w:rsidP="005775D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B42E3E" w:rsidRPr="00DB5656" w:rsidRDefault="00B42E3E" w:rsidP="00B42E3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B42E3E" w:rsidRPr="00DB5656" w:rsidRDefault="00B42E3E" w:rsidP="005775DD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B42E3E" w:rsidRPr="00DB5656" w:rsidRDefault="00B42E3E" w:rsidP="005775D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B42E3E" w:rsidRPr="00DB5656" w:rsidRDefault="00B42E3E" w:rsidP="005775D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5775DD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5775DD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B42E3E" w:rsidRPr="00DB5656" w:rsidRDefault="00B42E3E" w:rsidP="005775D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B42E3E" w:rsidRPr="00DB5656" w:rsidRDefault="00B42E3E" w:rsidP="005775D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B42E3E" w:rsidRPr="00DB5656" w:rsidRDefault="00B42E3E" w:rsidP="005775D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B42E3E" w:rsidRPr="00DB5656" w:rsidRDefault="00B42E3E" w:rsidP="005775D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B42E3E" w:rsidRPr="00DB5656" w:rsidRDefault="00B42E3E" w:rsidP="005775D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B42E3E" w:rsidRPr="00DB5656" w:rsidRDefault="00B42E3E" w:rsidP="005775D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B42E3E" w:rsidRPr="00DB5656" w:rsidRDefault="00B42E3E" w:rsidP="005775D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B42E3E" w:rsidRPr="00DB5656" w:rsidRDefault="00B42E3E" w:rsidP="005775DD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B42E3E" w:rsidRPr="00DB5656" w:rsidRDefault="00B42E3E" w:rsidP="005775DD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B42E3E" w:rsidRDefault="00B42E3E" w:rsidP="004547E7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B42E3E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32BCB" w:rsidRDefault="00232BCB">
      <w:r>
        <w:separator/>
      </w:r>
    </w:p>
  </w:endnote>
  <w:endnote w:type="continuationSeparator" w:id="1">
    <w:p w:rsidR="00232BCB" w:rsidRDefault="00232BC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DC6" w:rsidRDefault="00DE0DC6" w:rsidP="00DE0DC6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DE0DC6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DE0DC6" w:rsidRPr="001D5E8F" w:rsidRDefault="002F3630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DE0DC6" w:rsidRPr="001D5E8F" w:rsidRDefault="004547E7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DE0DC6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5775DD" w:rsidRPr="005775DD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DE0DC6" w:rsidRPr="00D170FE" w:rsidRDefault="00DE0DC6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DE0DC6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核科学与技术</w:t>
          </w:r>
        </w:p>
      </w:tc>
    </w:tr>
  </w:tbl>
  <w:p w:rsidR="00C23102" w:rsidRPr="00DE0DC6" w:rsidRDefault="00C23102" w:rsidP="00DE0DC6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DC6" w:rsidRDefault="00DE0DC6" w:rsidP="00DE0DC6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DE0DC6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DE0DC6" w:rsidRPr="001D5E8F" w:rsidRDefault="002F3630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DE0DC6" w:rsidRPr="001D5E8F" w:rsidRDefault="004547E7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DE0DC6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5775DD" w:rsidRPr="005775DD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DE0DC6" w:rsidRPr="00D170FE" w:rsidRDefault="00DE0DC6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DE0DC6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核科学与技术</w:t>
          </w:r>
        </w:p>
      </w:tc>
    </w:tr>
  </w:tbl>
  <w:p w:rsidR="00C23102" w:rsidRPr="00DE0DC6" w:rsidRDefault="00C23102" w:rsidP="00DE0DC6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92BBF" w:rsidRPr="00BB5218" w:rsidRDefault="00B97A60" w:rsidP="00092BBF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092BBF" w:rsidRPr="00427677">
      <w:rPr>
        <w:rFonts w:asciiTheme="minorHAnsi" w:hAnsiTheme="minorHAnsi" w:cstheme="minorHAnsi" w:hint="eastAsia"/>
        <w:bCs/>
        <w:noProof/>
        <w:lang w:eastAsia="zh-CN"/>
      </w:rPr>
      <w:t>核科学与技术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D85C5E">
      <w:rPr>
        <w:rFonts w:ascii="Calibri" w:hAnsi="Calibri" w:cs="Calibri" w:hint="eastAsia"/>
        <w:bCs/>
        <w:snapToGrid w:val="0"/>
        <w:lang w:eastAsia="zh-CN"/>
      </w:rPr>
      <w:t>2</w:t>
    </w:r>
    <w:r w:rsidR="002F3630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2F3630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2F3630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32BCB" w:rsidRDefault="00232BCB">
      <w:r>
        <w:separator/>
      </w:r>
    </w:p>
  </w:footnote>
  <w:footnote w:type="continuationSeparator" w:id="1">
    <w:p w:rsidR="00232BCB" w:rsidRDefault="00232BC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4547E7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4547E7" w:rsidP="00BA49E8">
    <w:pPr>
      <w:ind w:right="1560"/>
      <w:rPr>
        <w:caps/>
        <w:color w:val="31849B" w:themeColor="accent5" w:themeShade="BF"/>
        <w:lang w:eastAsia="zh-CN"/>
      </w:rPr>
    </w:pPr>
    <w:r w:rsidRPr="004547E7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237E45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187857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Nuclear Science and Technology</w:t>
    </w:r>
    <w:r w:rsidRPr="00187857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187857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核科学与技术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B52509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2F363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B52509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2F3630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4547E7">
      <w:rPr>
        <w:rFonts w:asciiTheme="minorHAnsi" w:hAnsiTheme="minorHAnsi"/>
        <w:sz w:val="18"/>
        <w:szCs w:val="18"/>
      </w:rPr>
      <w:fldChar w:fldCharType="begin"/>
    </w:r>
    <w:r w:rsidR="00786B58">
      <w:rPr>
        <w:rFonts w:asciiTheme="minorHAnsi" w:hAnsiTheme="minorHAnsi"/>
        <w:sz w:val="18"/>
        <w:szCs w:val="18"/>
      </w:rPr>
      <w:instrText xml:space="preserve"> HYPERLINK "</w:instrText>
    </w:r>
    <w:r w:rsidR="00786B58" w:rsidRPr="00786B58">
      <w:rPr>
        <w:rFonts w:asciiTheme="minorHAnsi" w:hAnsiTheme="minorHAnsi"/>
        <w:sz w:val="18"/>
        <w:szCs w:val="18"/>
      </w:rPr>
      <w:instrText>http</w:instrText>
    </w:r>
    <w:r w:rsidR="00786B58" w:rsidRPr="00786B58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786B58" w:rsidRPr="00786B58">
      <w:rPr>
        <w:rFonts w:asciiTheme="minorHAnsi" w:hAnsiTheme="minorHAnsi"/>
        <w:sz w:val="18"/>
        <w:szCs w:val="18"/>
      </w:rPr>
      <w:instrText>://www.hanspub.org/journal/</w:instrText>
    </w:r>
    <w:r w:rsidR="00786B58" w:rsidRPr="00786B58">
      <w:rPr>
        <w:rFonts w:asciiTheme="minorHAnsi" w:hAnsiTheme="minorHAnsi"/>
        <w:sz w:val="18"/>
        <w:szCs w:val="18"/>
        <w:lang w:eastAsia="zh-CN"/>
      </w:rPr>
      <w:instrText>nst</w:instrText>
    </w:r>
    <w:r w:rsidR="00786B58">
      <w:rPr>
        <w:rFonts w:asciiTheme="minorHAnsi" w:hAnsiTheme="minorHAnsi"/>
        <w:sz w:val="18"/>
        <w:szCs w:val="18"/>
      </w:rPr>
      <w:instrText xml:space="preserve">" </w:instrText>
    </w:r>
    <w:r w:rsidR="004547E7">
      <w:rPr>
        <w:rFonts w:asciiTheme="minorHAnsi" w:hAnsiTheme="minorHAnsi"/>
        <w:sz w:val="18"/>
        <w:szCs w:val="18"/>
      </w:rPr>
      <w:fldChar w:fldCharType="separate"/>
    </w:r>
    <w:r w:rsidR="00786B58" w:rsidRPr="00E110B1">
      <w:rPr>
        <w:rStyle w:val="a3"/>
        <w:rFonts w:asciiTheme="minorHAnsi" w:hAnsiTheme="minorHAnsi"/>
        <w:sz w:val="18"/>
        <w:szCs w:val="18"/>
      </w:rPr>
      <w:t>http</w:t>
    </w:r>
    <w:r w:rsidR="00786B58" w:rsidRPr="00E110B1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786B58" w:rsidRPr="00E110B1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786B58" w:rsidRPr="00E110B1">
      <w:rPr>
        <w:rStyle w:val="a3"/>
        <w:rFonts w:asciiTheme="minorHAnsi" w:hAnsiTheme="minorHAnsi"/>
        <w:sz w:val="18"/>
        <w:szCs w:val="18"/>
        <w:lang w:eastAsia="zh-CN"/>
      </w:rPr>
      <w:t>nst</w:t>
    </w:r>
    <w:r w:rsidR="004547E7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4547E7" w:rsidP="005775DD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2F3630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nst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42D4"/>
    <w:rsid w:val="00015133"/>
    <w:rsid w:val="00016D38"/>
    <w:rsid w:val="000212A0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798"/>
    <w:rsid w:val="00035E44"/>
    <w:rsid w:val="000405D1"/>
    <w:rsid w:val="0004080E"/>
    <w:rsid w:val="000418B5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E1D"/>
    <w:rsid w:val="00054E6E"/>
    <w:rsid w:val="00060E82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15ED"/>
    <w:rsid w:val="000732BA"/>
    <w:rsid w:val="00074937"/>
    <w:rsid w:val="00074D95"/>
    <w:rsid w:val="000760BE"/>
    <w:rsid w:val="00076C89"/>
    <w:rsid w:val="000776EB"/>
    <w:rsid w:val="000778BF"/>
    <w:rsid w:val="0007793F"/>
    <w:rsid w:val="00077F49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2BBF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2494"/>
    <w:rsid w:val="000D519E"/>
    <w:rsid w:val="000D5752"/>
    <w:rsid w:val="000D57BF"/>
    <w:rsid w:val="000D599E"/>
    <w:rsid w:val="000D60C6"/>
    <w:rsid w:val="000D7F71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24DC"/>
    <w:rsid w:val="000F272D"/>
    <w:rsid w:val="000F2B5C"/>
    <w:rsid w:val="000F381E"/>
    <w:rsid w:val="000F3D17"/>
    <w:rsid w:val="000F54C7"/>
    <w:rsid w:val="000F681C"/>
    <w:rsid w:val="000F74F2"/>
    <w:rsid w:val="00100339"/>
    <w:rsid w:val="001011C6"/>
    <w:rsid w:val="0010142C"/>
    <w:rsid w:val="00101DC2"/>
    <w:rsid w:val="00102162"/>
    <w:rsid w:val="00103392"/>
    <w:rsid w:val="001040AE"/>
    <w:rsid w:val="00105B58"/>
    <w:rsid w:val="00106F47"/>
    <w:rsid w:val="00110119"/>
    <w:rsid w:val="001101E3"/>
    <w:rsid w:val="001117B1"/>
    <w:rsid w:val="001127DE"/>
    <w:rsid w:val="001132FA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201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32A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56E5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4868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2BCB"/>
    <w:rsid w:val="00233B69"/>
    <w:rsid w:val="002357E6"/>
    <w:rsid w:val="00235B14"/>
    <w:rsid w:val="0023737D"/>
    <w:rsid w:val="00237E45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4A79"/>
    <w:rsid w:val="00255C12"/>
    <w:rsid w:val="00256A47"/>
    <w:rsid w:val="0025783D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46A9"/>
    <w:rsid w:val="002752CF"/>
    <w:rsid w:val="002771E8"/>
    <w:rsid w:val="00277534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1723"/>
    <w:rsid w:val="002C2D72"/>
    <w:rsid w:val="002C3718"/>
    <w:rsid w:val="002C3855"/>
    <w:rsid w:val="002C39BC"/>
    <w:rsid w:val="002C49BA"/>
    <w:rsid w:val="002C4E93"/>
    <w:rsid w:val="002C76BD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630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108B"/>
    <w:rsid w:val="00333B41"/>
    <w:rsid w:val="00333EE2"/>
    <w:rsid w:val="00336726"/>
    <w:rsid w:val="00337E18"/>
    <w:rsid w:val="00340B6D"/>
    <w:rsid w:val="00341E7E"/>
    <w:rsid w:val="00342A90"/>
    <w:rsid w:val="00342DE8"/>
    <w:rsid w:val="00346BD6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3D1D"/>
    <w:rsid w:val="003754B7"/>
    <w:rsid w:val="00375B92"/>
    <w:rsid w:val="00380E5A"/>
    <w:rsid w:val="00381B6B"/>
    <w:rsid w:val="00382C03"/>
    <w:rsid w:val="0038521B"/>
    <w:rsid w:val="00385420"/>
    <w:rsid w:val="003854CC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2583"/>
    <w:rsid w:val="003A3AC2"/>
    <w:rsid w:val="003A4812"/>
    <w:rsid w:val="003A5222"/>
    <w:rsid w:val="003B12CC"/>
    <w:rsid w:val="003B18CF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7E7"/>
    <w:rsid w:val="003D4F59"/>
    <w:rsid w:val="003D6048"/>
    <w:rsid w:val="003D6A16"/>
    <w:rsid w:val="003D6E44"/>
    <w:rsid w:val="003E0922"/>
    <w:rsid w:val="003E28F7"/>
    <w:rsid w:val="003E2BA3"/>
    <w:rsid w:val="003E2E15"/>
    <w:rsid w:val="003E43B4"/>
    <w:rsid w:val="003E4725"/>
    <w:rsid w:val="003E4D9B"/>
    <w:rsid w:val="003E50C3"/>
    <w:rsid w:val="003E64B9"/>
    <w:rsid w:val="003E6B37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08B"/>
    <w:rsid w:val="00406592"/>
    <w:rsid w:val="004067FA"/>
    <w:rsid w:val="00406B90"/>
    <w:rsid w:val="00406D19"/>
    <w:rsid w:val="004077FA"/>
    <w:rsid w:val="00410030"/>
    <w:rsid w:val="00410CBA"/>
    <w:rsid w:val="00410FAB"/>
    <w:rsid w:val="0041102E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A26"/>
    <w:rsid w:val="00427E7A"/>
    <w:rsid w:val="004328F4"/>
    <w:rsid w:val="004329A2"/>
    <w:rsid w:val="004329BD"/>
    <w:rsid w:val="004346AB"/>
    <w:rsid w:val="004347AB"/>
    <w:rsid w:val="0043627F"/>
    <w:rsid w:val="00437CCD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47E7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575E"/>
    <w:rsid w:val="00477E78"/>
    <w:rsid w:val="00480D10"/>
    <w:rsid w:val="00482A31"/>
    <w:rsid w:val="00482C7B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1223"/>
    <w:rsid w:val="004B32D8"/>
    <w:rsid w:val="004B37D2"/>
    <w:rsid w:val="004B5426"/>
    <w:rsid w:val="004B69D8"/>
    <w:rsid w:val="004C04A3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280D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5AE0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775DD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53C"/>
    <w:rsid w:val="005A2FE1"/>
    <w:rsid w:val="005A34B1"/>
    <w:rsid w:val="005A3FAD"/>
    <w:rsid w:val="005A5955"/>
    <w:rsid w:val="005A5E20"/>
    <w:rsid w:val="005A6794"/>
    <w:rsid w:val="005A712D"/>
    <w:rsid w:val="005A79FE"/>
    <w:rsid w:val="005A7B48"/>
    <w:rsid w:val="005B0D9D"/>
    <w:rsid w:val="005B3EE2"/>
    <w:rsid w:val="005B4675"/>
    <w:rsid w:val="005B7262"/>
    <w:rsid w:val="005B747B"/>
    <w:rsid w:val="005C09D0"/>
    <w:rsid w:val="005C1169"/>
    <w:rsid w:val="005C1EF9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07E31"/>
    <w:rsid w:val="00610B02"/>
    <w:rsid w:val="0061538C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6FF1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C9A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D0A"/>
    <w:rsid w:val="00663F67"/>
    <w:rsid w:val="006651CA"/>
    <w:rsid w:val="00665DA6"/>
    <w:rsid w:val="00666E95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0F35"/>
    <w:rsid w:val="006F1FB5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5A4F"/>
    <w:rsid w:val="00726C9D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5451"/>
    <w:rsid w:val="0074566B"/>
    <w:rsid w:val="00745F7A"/>
    <w:rsid w:val="00746366"/>
    <w:rsid w:val="00746E4E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6B5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296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72B5"/>
    <w:rsid w:val="00810619"/>
    <w:rsid w:val="00811367"/>
    <w:rsid w:val="00811DC0"/>
    <w:rsid w:val="00812088"/>
    <w:rsid w:val="008121EF"/>
    <w:rsid w:val="00813460"/>
    <w:rsid w:val="008141C6"/>
    <w:rsid w:val="0081433A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30557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13F3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6507"/>
    <w:rsid w:val="0087758C"/>
    <w:rsid w:val="00880609"/>
    <w:rsid w:val="008823AC"/>
    <w:rsid w:val="00882747"/>
    <w:rsid w:val="008836EA"/>
    <w:rsid w:val="00884D85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2F8C"/>
    <w:rsid w:val="008B3B88"/>
    <w:rsid w:val="008B4C22"/>
    <w:rsid w:val="008B5659"/>
    <w:rsid w:val="008B6706"/>
    <w:rsid w:val="008B6D94"/>
    <w:rsid w:val="008C4FDF"/>
    <w:rsid w:val="008C5D76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211"/>
    <w:rsid w:val="008F59CF"/>
    <w:rsid w:val="008F5F87"/>
    <w:rsid w:val="008F6DAB"/>
    <w:rsid w:val="008F709B"/>
    <w:rsid w:val="008F7490"/>
    <w:rsid w:val="008F756C"/>
    <w:rsid w:val="009031B9"/>
    <w:rsid w:val="009046D5"/>
    <w:rsid w:val="009069CF"/>
    <w:rsid w:val="009127DF"/>
    <w:rsid w:val="00912B8D"/>
    <w:rsid w:val="0091361E"/>
    <w:rsid w:val="009154AB"/>
    <w:rsid w:val="00915EDC"/>
    <w:rsid w:val="009206B2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1C68"/>
    <w:rsid w:val="0096331C"/>
    <w:rsid w:val="00963E7A"/>
    <w:rsid w:val="009653FF"/>
    <w:rsid w:val="009662D2"/>
    <w:rsid w:val="00966471"/>
    <w:rsid w:val="00966665"/>
    <w:rsid w:val="009714D9"/>
    <w:rsid w:val="0097249B"/>
    <w:rsid w:val="00972C50"/>
    <w:rsid w:val="009753B2"/>
    <w:rsid w:val="0097648D"/>
    <w:rsid w:val="00977AC3"/>
    <w:rsid w:val="00980331"/>
    <w:rsid w:val="009805A9"/>
    <w:rsid w:val="0098152B"/>
    <w:rsid w:val="00981AD4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2ED"/>
    <w:rsid w:val="00997443"/>
    <w:rsid w:val="00997CE3"/>
    <w:rsid w:val="009A050A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47D0"/>
    <w:rsid w:val="009B6856"/>
    <w:rsid w:val="009C0684"/>
    <w:rsid w:val="009C0F36"/>
    <w:rsid w:val="009C1D0F"/>
    <w:rsid w:val="009C1FE0"/>
    <w:rsid w:val="009C218A"/>
    <w:rsid w:val="009C3911"/>
    <w:rsid w:val="009C475E"/>
    <w:rsid w:val="009C52E3"/>
    <w:rsid w:val="009D00E1"/>
    <w:rsid w:val="009D02BB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24EE"/>
    <w:rsid w:val="009F343E"/>
    <w:rsid w:val="009F5F03"/>
    <w:rsid w:val="00A00187"/>
    <w:rsid w:val="00A00720"/>
    <w:rsid w:val="00A00B75"/>
    <w:rsid w:val="00A02B61"/>
    <w:rsid w:val="00A03D83"/>
    <w:rsid w:val="00A04F89"/>
    <w:rsid w:val="00A05732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6C86"/>
    <w:rsid w:val="00A77CA9"/>
    <w:rsid w:val="00A77EE2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06CB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3C2B"/>
    <w:rsid w:val="00B0602B"/>
    <w:rsid w:val="00B0606F"/>
    <w:rsid w:val="00B07248"/>
    <w:rsid w:val="00B074CA"/>
    <w:rsid w:val="00B07845"/>
    <w:rsid w:val="00B1086F"/>
    <w:rsid w:val="00B10877"/>
    <w:rsid w:val="00B12875"/>
    <w:rsid w:val="00B12C24"/>
    <w:rsid w:val="00B13522"/>
    <w:rsid w:val="00B154FD"/>
    <w:rsid w:val="00B200C0"/>
    <w:rsid w:val="00B208DB"/>
    <w:rsid w:val="00B2092C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7AF"/>
    <w:rsid w:val="00B40FE3"/>
    <w:rsid w:val="00B42E3E"/>
    <w:rsid w:val="00B44BD3"/>
    <w:rsid w:val="00B4531E"/>
    <w:rsid w:val="00B4634E"/>
    <w:rsid w:val="00B4691F"/>
    <w:rsid w:val="00B5001C"/>
    <w:rsid w:val="00B50E9F"/>
    <w:rsid w:val="00B52509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91598"/>
    <w:rsid w:val="00B917DA"/>
    <w:rsid w:val="00B94372"/>
    <w:rsid w:val="00B94678"/>
    <w:rsid w:val="00B94A5C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16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580B"/>
    <w:rsid w:val="00BC6D19"/>
    <w:rsid w:val="00BC6F05"/>
    <w:rsid w:val="00BC7270"/>
    <w:rsid w:val="00BC7C93"/>
    <w:rsid w:val="00BD1749"/>
    <w:rsid w:val="00BD5C23"/>
    <w:rsid w:val="00BD7A74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BF7CF6"/>
    <w:rsid w:val="00C009AF"/>
    <w:rsid w:val="00C01C7F"/>
    <w:rsid w:val="00C105BE"/>
    <w:rsid w:val="00C1440E"/>
    <w:rsid w:val="00C15560"/>
    <w:rsid w:val="00C173C0"/>
    <w:rsid w:val="00C177AC"/>
    <w:rsid w:val="00C2157F"/>
    <w:rsid w:val="00C21E0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412C"/>
    <w:rsid w:val="00C34FDF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1B72"/>
    <w:rsid w:val="00C52145"/>
    <w:rsid w:val="00C5331E"/>
    <w:rsid w:val="00C53A58"/>
    <w:rsid w:val="00C53CA7"/>
    <w:rsid w:val="00C54678"/>
    <w:rsid w:val="00C553C4"/>
    <w:rsid w:val="00C609E3"/>
    <w:rsid w:val="00C609F9"/>
    <w:rsid w:val="00C62126"/>
    <w:rsid w:val="00C631C4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08E8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28BB"/>
    <w:rsid w:val="00CD2ABD"/>
    <w:rsid w:val="00CD42B2"/>
    <w:rsid w:val="00CD7A0C"/>
    <w:rsid w:val="00CD7E56"/>
    <w:rsid w:val="00CE056E"/>
    <w:rsid w:val="00CE1278"/>
    <w:rsid w:val="00CE1ADF"/>
    <w:rsid w:val="00CE2517"/>
    <w:rsid w:val="00CE2AAE"/>
    <w:rsid w:val="00CE2C43"/>
    <w:rsid w:val="00CE3345"/>
    <w:rsid w:val="00CE486D"/>
    <w:rsid w:val="00CE5851"/>
    <w:rsid w:val="00CE6B1B"/>
    <w:rsid w:val="00CE7273"/>
    <w:rsid w:val="00CE742C"/>
    <w:rsid w:val="00CE7DDD"/>
    <w:rsid w:val="00CE7FFD"/>
    <w:rsid w:val="00CF0240"/>
    <w:rsid w:val="00CF06EC"/>
    <w:rsid w:val="00CF0ABB"/>
    <w:rsid w:val="00CF1E74"/>
    <w:rsid w:val="00CF28A5"/>
    <w:rsid w:val="00CF2E70"/>
    <w:rsid w:val="00CF2F81"/>
    <w:rsid w:val="00CF63FB"/>
    <w:rsid w:val="00CF6649"/>
    <w:rsid w:val="00CF6B04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269D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4E96"/>
    <w:rsid w:val="00D46791"/>
    <w:rsid w:val="00D47B75"/>
    <w:rsid w:val="00D51034"/>
    <w:rsid w:val="00D5125B"/>
    <w:rsid w:val="00D52D17"/>
    <w:rsid w:val="00D53502"/>
    <w:rsid w:val="00D5355D"/>
    <w:rsid w:val="00D55FD1"/>
    <w:rsid w:val="00D56D4F"/>
    <w:rsid w:val="00D56F58"/>
    <w:rsid w:val="00D57D7A"/>
    <w:rsid w:val="00D60AF8"/>
    <w:rsid w:val="00D63B87"/>
    <w:rsid w:val="00D663C3"/>
    <w:rsid w:val="00D7071D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4A5"/>
    <w:rsid w:val="00D76F73"/>
    <w:rsid w:val="00D8024A"/>
    <w:rsid w:val="00D81215"/>
    <w:rsid w:val="00D81D17"/>
    <w:rsid w:val="00D8224D"/>
    <w:rsid w:val="00D8296D"/>
    <w:rsid w:val="00D83A0F"/>
    <w:rsid w:val="00D84F98"/>
    <w:rsid w:val="00D852EF"/>
    <w:rsid w:val="00D85C5E"/>
    <w:rsid w:val="00D86EFE"/>
    <w:rsid w:val="00D90DE4"/>
    <w:rsid w:val="00D91585"/>
    <w:rsid w:val="00D917FA"/>
    <w:rsid w:val="00D92033"/>
    <w:rsid w:val="00D94AA6"/>
    <w:rsid w:val="00D95752"/>
    <w:rsid w:val="00D975FF"/>
    <w:rsid w:val="00DA07B7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C0827"/>
    <w:rsid w:val="00DC1955"/>
    <w:rsid w:val="00DC21E5"/>
    <w:rsid w:val="00DC3BF9"/>
    <w:rsid w:val="00DC41D5"/>
    <w:rsid w:val="00DC47DE"/>
    <w:rsid w:val="00DC4B3C"/>
    <w:rsid w:val="00DC51BF"/>
    <w:rsid w:val="00DC546B"/>
    <w:rsid w:val="00DC5549"/>
    <w:rsid w:val="00DC58E4"/>
    <w:rsid w:val="00DC6367"/>
    <w:rsid w:val="00DC7806"/>
    <w:rsid w:val="00DD0C9F"/>
    <w:rsid w:val="00DD0D39"/>
    <w:rsid w:val="00DD0E44"/>
    <w:rsid w:val="00DD276B"/>
    <w:rsid w:val="00DD2E8B"/>
    <w:rsid w:val="00DD49D1"/>
    <w:rsid w:val="00DD64D8"/>
    <w:rsid w:val="00DE0C1E"/>
    <w:rsid w:val="00DE0DC6"/>
    <w:rsid w:val="00DE1124"/>
    <w:rsid w:val="00DE1548"/>
    <w:rsid w:val="00DE23AD"/>
    <w:rsid w:val="00DE3186"/>
    <w:rsid w:val="00DE3251"/>
    <w:rsid w:val="00DE3C31"/>
    <w:rsid w:val="00DE6048"/>
    <w:rsid w:val="00DE640E"/>
    <w:rsid w:val="00DE76E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BA9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940"/>
    <w:rsid w:val="00EB3F78"/>
    <w:rsid w:val="00EB4738"/>
    <w:rsid w:val="00EB5024"/>
    <w:rsid w:val="00EB64C9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5AE7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0CB0"/>
    <w:rsid w:val="00F31887"/>
    <w:rsid w:val="00F31B8A"/>
    <w:rsid w:val="00F31C71"/>
    <w:rsid w:val="00F32909"/>
    <w:rsid w:val="00F352E1"/>
    <w:rsid w:val="00F359D6"/>
    <w:rsid w:val="00F42403"/>
    <w:rsid w:val="00F44808"/>
    <w:rsid w:val="00F45931"/>
    <w:rsid w:val="00F4595B"/>
    <w:rsid w:val="00F46116"/>
    <w:rsid w:val="00F500A3"/>
    <w:rsid w:val="00F50BCA"/>
    <w:rsid w:val="00F513C0"/>
    <w:rsid w:val="00F517AC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A7118"/>
    <w:rsid w:val="00FB02C1"/>
    <w:rsid w:val="00FB2548"/>
    <w:rsid w:val="00FB319C"/>
    <w:rsid w:val="00FB447F"/>
    <w:rsid w:val="00FB5345"/>
    <w:rsid w:val="00FB63CB"/>
    <w:rsid w:val="00FC003E"/>
    <w:rsid w:val="00FC03ED"/>
    <w:rsid w:val="00FC2BB0"/>
    <w:rsid w:val="00FC2BDF"/>
    <w:rsid w:val="00FC32AD"/>
    <w:rsid w:val="00FC42B9"/>
    <w:rsid w:val="00FC7564"/>
    <w:rsid w:val="00FD1813"/>
    <w:rsid w:val="00FD1C3C"/>
    <w:rsid w:val="00FD2751"/>
    <w:rsid w:val="00FD2B2B"/>
    <w:rsid w:val="00FD35B4"/>
    <w:rsid w:val="00FD3739"/>
    <w:rsid w:val="00FD4FCF"/>
    <w:rsid w:val="00FD54B8"/>
    <w:rsid w:val="00FD5B8F"/>
    <w:rsid w:val="00FD6A0E"/>
    <w:rsid w:val="00FD6CF7"/>
    <w:rsid w:val="00FE1A34"/>
    <w:rsid w:val="00FE1BF3"/>
    <w:rsid w:val="00FE1C9C"/>
    <w:rsid w:val="00FE44DC"/>
    <w:rsid w:val="00FE545E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nst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A280F7D-B9FB-40D3-8447-43A97AA37B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540</cp:revision>
  <cp:lastPrinted>2013-11-05T03:48:00Z</cp:lastPrinted>
  <dcterms:created xsi:type="dcterms:W3CDTF">2016-08-11T02:17:00Z</dcterms:created>
  <dcterms:modified xsi:type="dcterms:W3CDTF">2023-11-24T07:14:00Z</dcterms:modified>
</cp:coreProperties>
</file>